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4" r:id="rId9"/>
    <p:sldId id="272" r:id="rId10"/>
    <p:sldId id="265" r:id="rId11"/>
    <p:sldId id="273" r:id="rId12"/>
    <p:sldId id="267" r:id="rId13"/>
    <p:sldId id="269" r:id="rId14"/>
    <p:sldId id="268" r:id="rId15"/>
    <p:sldId id="266" r:id="rId16"/>
    <p:sldId id="270" r:id="rId17"/>
    <p:sldId id="271" r:id="rId18"/>
    <p:sldId id="262" r:id="rId19"/>
    <p:sldId id="274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B4A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1752" y="-77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24.wmf"/><Relationship Id="rId5" Type="http://schemas.openxmlformats.org/officeDocument/2006/relationships/image" Target="../media/image25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1/01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37443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1/01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723610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1/01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66749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1/01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57004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1/01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734977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1/01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973661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1/01/2018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474312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1/01/2018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199700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1/01/2018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1865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1/01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232524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1/01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11459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514A6A-043F-404F-BFF9-919DF521D229}" type="datetimeFigureOut">
              <a:rPr lang="en-GB" smtClean="0"/>
              <a:t>11/01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445163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50.emf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51.emf"/><Relationship Id="rId9" Type="http://schemas.openxmlformats.org/officeDocument/2006/relationships/image" Target="../media/image52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3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oleObject" Target="../embeddings/oleObject35.bin"/><Relationship Id="rId7" Type="http://schemas.openxmlformats.org/officeDocument/2006/relationships/image" Target="../media/image6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8.wmf"/><Relationship Id="rId3" Type="http://schemas.openxmlformats.org/officeDocument/2006/relationships/image" Target="../media/image12.png"/><Relationship Id="rId21" Type="http://schemas.openxmlformats.org/officeDocument/2006/relationships/oleObject" Target="../embeddings/oleObject9.bin"/><Relationship Id="rId7" Type="http://schemas.openxmlformats.org/officeDocument/2006/relationships/image" Target="../media/image3.wmf"/><Relationship Id="rId12" Type="http://schemas.openxmlformats.org/officeDocument/2006/relationships/image" Target="../media/image15.png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image" Target="../media/image11.wmf"/><Relationship Id="rId5" Type="http://schemas.openxmlformats.org/officeDocument/2006/relationships/image" Target="../media/image14.png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3.png"/><Relationship Id="rId9" Type="http://schemas.openxmlformats.org/officeDocument/2006/relationships/image" Target="../media/image4.wmf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5.wmf"/><Relationship Id="rId3" Type="http://schemas.openxmlformats.org/officeDocument/2006/relationships/image" Target="../media/image27.png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png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29.png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28.pn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20.bin"/><Relationship Id="rId7" Type="http://schemas.openxmlformats.org/officeDocument/2006/relationships/image" Target="../media/image36.png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20" Type="http://schemas.openxmlformats.org/officeDocument/2006/relationships/oleObject" Target="../embeddings/oleObject2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png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34.png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11560" y="332656"/>
            <a:ext cx="7772400" cy="1440160"/>
          </a:xfrm>
        </p:spPr>
        <p:txBody>
          <a:bodyPr>
            <a:normAutofit fontScale="90000"/>
          </a:bodyPr>
          <a:lstStyle/>
          <a:p>
            <a:r>
              <a:rPr lang="en-US" dirty="0"/>
              <a:t>Data processing and Instrument resolution function: </a:t>
            </a:r>
            <a:r>
              <a:rPr lang="en-US" sz="2200" dirty="0"/>
              <a:t>beyond  FWHM (full width at half-max) approximation</a:t>
            </a:r>
            <a:endParaRPr lang="en-GB" sz="2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844903"/>
              </p:ext>
            </p:extLst>
          </p:nvPr>
        </p:nvGraphicFramePr>
        <p:xfrm>
          <a:off x="971600" y="2348880"/>
          <a:ext cx="654758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3" imgW="2933640" imgH="279360" progId="Equation.DSMT4">
                  <p:embed/>
                </p:oleObj>
              </mc:Choice>
              <mc:Fallback>
                <p:oleObj name="Equation" r:id="rId3" imgW="2933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2348880"/>
                        <a:ext cx="6547586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99593" y="3284984"/>
            <a:ext cx="748883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4D – convolution type equ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Similar equation is used for radar  signal analysi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We analyse the  signal approximating resolution function using FWHM approxim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If resolution function is known, the equation can be inverted by various methods (</a:t>
            </a:r>
            <a:r>
              <a:rPr lang="en-GB" dirty="0" err="1" smtClean="0"/>
              <a:t>MaxEnt</a:t>
            </a:r>
            <a:r>
              <a:rPr lang="en-GB" dirty="0" smtClean="0"/>
              <a:t>, Convolution theorem, </a:t>
            </a:r>
            <a:r>
              <a:rPr lang="en-GB" dirty="0" err="1" smtClean="0"/>
              <a:t>etc</a:t>
            </a:r>
            <a:r>
              <a:rPr lang="en-GB" dirty="0" smtClean="0"/>
              <a:t>…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Modern radars development goes into constructing optimal R(Q,E) functions, and use advanced signal processing to recover S(Q,E)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2204864"/>
            <a:ext cx="1152128" cy="864096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4437112"/>
            <a:ext cx="4082599" cy="1008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6696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Moderator profile and chopper cuts shapes</a:t>
            </a:r>
            <a:endParaRPr lang="en-GB" dirty="0"/>
          </a:p>
        </p:txBody>
      </p:sp>
      <p:pic>
        <p:nvPicPr>
          <p:cNvPr id="81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556792"/>
            <a:ext cx="5378186" cy="4032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5148064" y="1674673"/>
            <a:ext cx="1800200" cy="13311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50" dirty="0" smtClean="0"/>
              <a:t>Range1-&gt; (</a:t>
            </a:r>
            <a:r>
              <a:rPr lang="en-GB" sz="1050" dirty="0" err="1" smtClean="0"/>
              <a:t>E_chop</a:t>
            </a:r>
            <a:r>
              <a:rPr lang="en-GB" sz="1050" dirty="0" smtClean="0"/>
              <a:t> = 150mEv)</a:t>
            </a:r>
            <a:endParaRPr lang="en-GB" sz="1200" dirty="0" smtClean="0"/>
          </a:p>
          <a:p>
            <a:r>
              <a:rPr lang="en-GB" sz="1200" dirty="0" err="1" smtClean="0"/>
              <a:t>t_range</a:t>
            </a:r>
            <a:r>
              <a:rPr lang="en-GB" sz="1200" dirty="0"/>
              <a:t>	</a:t>
            </a:r>
            <a:r>
              <a:rPr lang="en-GB" sz="1200" dirty="0" err="1" smtClean="0"/>
              <a:t>v_range</a:t>
            </a:r>
            <a:endParaRPr lang="en-GB" sz="1200" dirty="0" smtClean="0"/>
          </a:p>
          <a:p>
            <a:r>
              <a:rPr lang="en-GB" sz="900" dirty="0" smtClean="0"/>
              <a:t>1.0e+03 *</a:t>
            </a:r>
            <a:endParaRPr lang="en-GB" sz="900" dirty="0"/>
          </a:p>
          <a:p>
            <a:r>
              <a:rPr lang="en-GB" sz="1200" dirty="0"/>
              <a:t>   -0.0017    </a:t>
            </a:r>
            <a:r>
              <a:rPr lang="en-GB" sz="1200" dirty="0" smtClean="0"/>
              <a:t>	5.3300</a:t>
            </a:r>
            <a:endParaRPr lang="en-GB" sz="1200" dirty="0"/>
          </a:p>
          <a:p>
            <a:r>
              <a:rPr lang="en-GB" sz="1200" dirty="0"/>
              <a:t>    0.0003    </a:t>
            </a:r>
            <a:r>
              <a:rPr lang="en-GB" sz="1200" dirty="0" smtClean="0"/>
              <a:t>	5.3300</a:t>
            </a:r>
            <a:endParaRPr lang="en-GB" sz="1200" dirty="0"/>
          </a:p>
          <a:p>
            <a:r>
              <a:rPr lang="en-GB" sz="1200" dirty="0"/>
              <a:t>    0.0039    </a:t>
            </a:r>
            <a:r>
              <a:rPr lang="en-GB" sz="1200" dirty="0" smtClean="0"/>
              <a:t>	5.5412</a:t>
            </a:r>
            <a:endParaRPr lang="en-GB" sz="1200" dirty="0"/>
          </a:p>
          <a:p>
            <a:r>
              <a:rPr lang="en-GB" sz="1200" dirty="0"/>
              <a:t>    0.0059   </a:t>
            </a:r>
            <a:r>
              <a:rPr lang="en-GB" sz="1200" dirty="0" smtClean="0"/>
              <a:t>	5.5412</a:t>
            </a:r>
            <a:endParaRPr lang="en-GB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2762776" y="1403484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Symbol" panose="05050102010706020507" pitchFamily="18" charset="2"/>
              </a:rPr>
              <a:t>t</a:t>
            </a:r>
            <a:endParaRPr lang="en-GB" dirty="0">
              <a:latin typeface="Symbol" panose="05050102010706020507" pitchFamily="18" charset="2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055768" y="1556792"/>
            <a:ext cx="1980728" cy="14542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 </a:t>
            </a:r>
            <a:r>
              <a:rPr lang="en-GB" sz="1050" dirty="0" smtClean="0"/>
              <a:t>Range2-&gt; </a:t>
            </a:r>
            <a:r>
              <a:rPr lang="en-GB" sz="1050" dirty="0"/>
              <a:t>(</a:t>
            </a:r>
            <a:r>
              <a:rPr lang="en-GB" sz="1050" dirty="0" err="1"/>
              <a:t>E_chop</a:t>
            </a:r>
            <a:r>
              <a:rPr lang="en-GB" sz="1050" dirty="0"/>
              <a:t> = </a:t>
            </a:r>
            <a:r>
              <a:rPr lang="en-GB" sz="1050" dirty="0" smtClean="0"/>
              <a:t>65.2mEv</a:t>
            </a:r>
            <a:r>
              <a:rPr lang="en-GB" sz="1050" dirty="0"/>
              <a:t>)</a:t>
            </a:r>
          </a:p>
          <a:p>
            <a:r>
              <a:rPr lang="en-GB" sz="1200" dirty="0" err="1"/>
              <a:t>t_range</a:t>
            </a:r>
            <a:r>
              <a:rPr lang="en-GB" sz="1200" dirty="0"/>
              <a:t>	</a:t>
            </a:r>
            <a:r>
              <a:rPr lang="en-GB" sz="1200" dirty="0" err="1"/>
              <a:t>v_range</a:t>
            </a:r>
            <a:endParaRPr lang="en-GB" sz="1200" dirty="0"/>
          </a:p>
          <a:p>
            <a:r>
              <a:rPr lang="en-GB" sz="1050" dirty="0"/>
              <a:t>1.0e+03 *</a:t>
            </a:r>
          </a:p>
          <a:p>
            <a:r>
              <a:rPr lang="en-GB" sz="1200" dirty="0" smtClean="0"/>
              <a:t>   </a:t>
            </a:r>
            <a:r>
              <a:rPr lang="en-GB" sz="1200" dirty="0"/>
              <a:t>-0.0012    </a:t>
            </a:r>
            <a:r>
              <a:rPr lang="en-GB" sz="1200" dirty="0" smtClean="0"/>
              <a:t>	3.4854</a:t>
            </a:r>
            <a:endParaRPr lang="en-GB" sz="1200" dirty="0"/>
          </a:p>
          <a:p>
            <a:r>
              <a:rPr lang="en-GB" sz="1200" dirty="0"/>
              <a:t>    0.0008    </a:t>
            </a:r>
            <a:r>
              <a:rPr lang="en-GB" sz="1200" dirty="0" smtClean="0"/>
              <a:t>	3.4854</a:t>
            </a:r>
            <a:endParaRPr lang="en-GB" sz="1200" dirty="0"/>
          </a:p>
          <a:p>
            <a:r>
              <a:rPr lang="en-GB" sz="1200" dirty="0"/>
              <a:t>    0.0103    </a:t>
            </a:r>
            <a:r>
              <a:rPr lang="en-GB" sz="1200" dirty="0" smtClean="0"/>
              <a:t>	3.6725</a:t>
            </a:r>
            <a:endParaRPr lang="en-GB" sz="1200" dirty="0"/>
          </a:p>
          <a:p>
            <a:r>
              <a:rPr lang="en-GB" sz="1200" dirty="0"/>
              <a:t>    0.0123    </a:t>
            </a:r>
            <a:r>
              <a:rPr lang="en-GB" sz="1200" dirty="0" smtClean="0"/>
              <a:t>	3.6725</a:t>
            </a:r>
            <a:endParaRPr lang="en-GB" sz="1200" dirty="0"/>
          </a:p>
        </p:txBody>
      </p:sp>
      <p:grpSp>
        <p:nvGrpSpPr>
          <p:cNvPr id="21" name="Group 20"/>
          <p:cNvGrpSpPr/>
          <p:nvPr/>
        </p:nvGrpSpPr>
        <p:grpSpPr>
          <a:xfrm>
            <a:off x="880924" y="1556792"/>
            <a:ext cx="3488706" cy="3465676"/>
            <a:chOff x="880924" y="1556792"/>
            <a:chExt cx="3488706" cy="3465676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880924" y="1772816"/>
              <a:ext cx="2178908" cy="243076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2050890" y="1916832"/>
              <a:ext cx="288862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+mj-lt"/>
                </a:rPr>
                <a:t>v</a:t>
              </a:r>
              <a:endParaRPr lang="en-GB" dirty="0">
                <a:latin typeface="+mj-lt"/>
              </a:endParaRPr>
            </a:p>
          </p:txBody>
        </p:sp>
        <p:cxnSp>
          <p:nvCxnSpPr>
            <p:cNvPr id="6" name="Straight Arrow Connector 5"/>
            <p:cNvCxnSpPr/>
            <p:nvPr/>
          </p:nvCxnSpPr>
          <p:spPr>
            <a:xfrm>
              <a:off x="899592" y="2018576"/>
              <a:ext cx="144016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2411760" y="1852444"/>
              <a:ext cx="144016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1406704" y="1779672"/>
              <a:ext cx="2178908" cy="243076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957946" y="1556792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1</a:t>
              </a:r>
              <a:endParaRPr lang="en-GB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043608" y="3059668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/>
                <a:t>2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046178" y="3707740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3</a:t>
              </a:r>
              <a:endParaRPr lang="en-GB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067944" y="4149080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4</a:t>
              </a:r>
              <a:endParaRPr lang="en-GB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966058" y="4653136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/>
                <a:t>5</a:t>
              </a:r>
            </a:p>
          </p:txBody>
        </p:sp>
      </p:grpSp>
      <p:sp>
        <p:nvSpPr>
          <p:cNvPr id="16" name="Rectangle 15"/>
          <p:cNvSpPr/>
          <p:nvPr/>
        </p:nvSpPr>
        <p:spPr>
          <a:xfrm>
            <a:off x="5220072" y="3140968"/>
            <a:ext cx="1728192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 smtClean="0"/>
              <a:t>Range3-</a:t>
            </a:r>
            <a:r>
              <a:rPr lang="en-GB" sz="1000" dirty="0"/>
              <a:t>&gt; (</a:t>
            </a:r>
            <a:r>
              <a:rPr lang="en-GB" sz="1000" dirty="0" err="1"/>
              <a:t>E_chop</a:t>
            </a:r>
            <a:r>
              <a:rPr lang="en-GB" sz="1000" dirty="0"/>
              <a:t> = </a:t>
            </a:r>
            <a:r>
              <a:rPr lang="en-GB" sz="1000" dirty="0" smtClean="0"/>
              <a:t>35.8mEv</a:t>
            </a:r>
            <a:r>
              <a:rPr lang="en-GB" sz="1000" dirty="0"/>
              <a:t>)</a:t>
            </a:r>
          </a:p>
          <a:p>
            <a:r>
              <a:rPr lang="en-GB" sz="1000" dirty="0" err="1"/>
              <a:t>t_range</a:t>
            </a:r>
            <a:r>
              <a:rPr lang="en-GB" sz="1000" dirty="0"/>
              <a:t>	</a:t>
            </a:r>
            <a:r>
              <a:rPr lang="en-GB" sz="1000" dirty="0" err="1"/>
              <a:t>v_range</a:t>
            </a:r>
            <a:endParaRPr lang="en-GB" sz="1000" dirty="0"/>
          </a:p>
          <a:p>
            <a:r>
              <a:rPr lang="en-GB" sz="1000" dirty="0"/>
              <a:t>1.0e+03 *</a:t>
            </a:r>
          </a:p>
          <a:p>
            <a:r>
              <a:rPr lang="en-GB" sz="1200" dirty="0" smtClean="0"/>
              <a:t>    </a:t>
            </a:r>
            <a:r>
              <a:rPr lang="en-GB" sz="1200" dirty="0"/>
              <a:t>0.0013    </a:t>
            </a:r>
            <a:r>
              <a:rPr lang="en-GB" sz="1200" dirty="0" smtClean="0"/>
              <a:t>	2.6060</a:t>
            </a:r>
            <a:endParaRPr lang="en-GB" sz="1200" dirty="0"/>
          </a:p>
          <a:p>
            <a:r>
              <a:rPr lang="en-GB" sz="1200" dirty="0"/>
              <a:t>    0.0033    </a:t>
            </a:r>
            <a:r>
              <a:rPr lang="en-GB" sz="1200" dirty="0" smtClean="0"/>
              <a:t>	2.6060</a:t>
            </a:r>
            <a:endParaRPr lang="en-GB" sz="1200" dirty="0"/>
          </a:p>
          <a:p>
            <a:r>
              <a:rPr lang="en-GB" sz="1200" dirty="0"/>
              <a:t>    0.0095    </a:t>
            </a:r>
            <a:r>
              <a:rPr lang="en-GB" sz="1200" dirty="0" smtClean="0"/>
              <a:t>	2.6784</a:t>
            </a:r>
            <a:endParaRPr lang="en-GB" sz="1200" dirty="0"/>
          </a:p>
          <a:p>
            <a:r>
              <a:rPr lang="en-GB" sz="1200" dirty="0"/>
              <a:t>    0.0115    </a:t>
            </a:r>
            <a:r>
              <a:rPr lang="en-GB" sz="1200" dirty="0" smtClean="0"/>
              <a:t>	2.6784</a:t>
            </a:r>
            <a:endParaRPr lang="en-GB" sz="1200" dirty="0"/>
          </a:p>
        </p:txBody>
      </p:sp>
      <p:sp>
        <p:nvSpPr>
          <p:cNvPr id="22" name="TextBox 21"/>
          <p:cNvSpPr txBox="1"/>
          <p:nvPr/>
        </p:nvSpPr>
        <p:spPr>
          <a:xfrm>
            <a:off x="899592" y="5445224"/>
            <a:ext cx="43022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 – moderator (in moderator opening times)</a:t>
            </a:r>
            <a:endParaRPr lang="en-GB" dirty="0"/>
          </a:p>
        </p:txBody>
      </p:sp>
      <p:sp>
        <p:nvSpPr>
          <p:cNvPr id="24" name="TextBox 23"/>
          <p:cNvSpPr txBox="1"/>
          <p:nvPr/>
        </p:nvSpPr>
        <p:spPr>
          <a:xfrm rot="16200000">
            <a:off x="-379707" y="3258847"/>
            <a:ext cx="1469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v - moderator</a:t>
            </a:r>
            <a:endParaRPr lang="en-GB" dirty="0"/>
          </a:p>
        </p:txBody>
      </p:sp>
      <p:sp>
        <p:nvSpPr>
          <p:cNvPr id="23" name="Rectangle 22"/>
          <p:cNvSpPr/>
          <p:nvPr/>
        </p:nvSpPr>
        <p:spPr>
          <a:xfrm>
            <a:off x="6987108" y="3134127"/>
            <a:ext cx="2016224" cy="12772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100" dirty="0" smtClean="0"/>
              <a:t>Range4-</a:t>
            </a:r>
            <a:r>
              <a:rPr lang="en-GB" sz="1100" dirty="0"/>
              <a:t>&gt; (</a:t>
            </a:r>
            <a:r>
              <a:rPr lang="en-GB" sz="1100" dirty="0" err="1"/>
              <a:t>E_chop</a:t>
            </a:r>
            <a:r>
              <a:rPr lang="en-GB" sz="1100" dirty="0"/>
              <a:t> = </a:t>
            </a:r>
            <a:r>
              <a:rPr lang="en-GB" sz="1100" dirty="0" smtClean="0"/>
              <a:t>22.5mEv</a:t>
            </a:r>
            <a:r>
              <a:rPr lang="en-GB" sz="1100" dirty="0"/>
              <a:t>)</a:t>
            </a:r>
          </a:p>
          <a:p>
            <a:r>
              <a:rPr lang="en-GB" sz="1100" dirty="0" err="1"/>
              <a:t>t_range</a:t>
            </a:r>
            <a:r>
              <a:rPr lang="en-GB" sz="1100" dirty="0"/>
              <a:t>	</a:t>
            </a:r>
            <a:r>
              <a:rPr lang="en-GB" sz="1100" dirty="0" err="1"/>
              <a:t>v_range</a:t>
            </a:r>
            <a:endParaRPr lang="en-GB" sz="1100" dirty="0"/>
          </a:p>
          <a:p>
            <a:r>
              <a:rPr lang="en-GB" sz="1100" dirty="0"/>
              <a:t>1.0e+03 *</a:t>
            </a:r>
          </a:p>
          <a:p>
            <a:r>
              <a:rPr lang="en-GB" sz="1100" dirty="0" smtClean="0"/>
              <a:t>    </a:t>
            </a:r>
            <a:r>
              <a:rPr lang="en-GB" sz="1100" dirty="0"/>
              <a:t>0.0027    </a:t>
            </a:r>
            <a:r>
              <a:rPr lang="en-GB" sz="1100" dirty="0" smtClean="0"/>
              <a:t>	2.0747</a:t>
            </a:r>
            <a:endParaRPr lang="en-GB" sz="1100" dirty="0"/>
          </a:p>
          <a:p>
            <a:r>
              <a:rPr lang="en-GB" sz="1100" dirty="0"/>
              <a:t>    0.0047    </a:t>
            </a:r>
            <a:r>
              <a:rPr lang="en-GB" sz="1100" dirty="0" smtClean="0"/>
              <a:t>	2.0747</a:t>
            </a:r>
            <a:endParaRPr lang="en-GB" sz="1100" dirty="0"/>
          </a:p>
          <a:p>
            <a:r>
              <a:rPr lang="en-GB" sz="1100" dirty="0"/>
              <a:t>    0.0108    </a:t>
            </a:r>
            <a:r>
              <a:rPr lang="en-GB" sz="1100" dirty="0" smtClean="0"/>
              <a:t>	2.1203</a:t>
            </a:r>
            <a:endParaRPr lang="en-GB" sz="1100" dirty="0"/>
          </a:p>
          <a:p>
            <a:r>
              <a:rPr lang="en-GB" sz="1100" dirty="0"/>
              <a:t>    0.0128    </a:t>
            </a:r>
            <a:r>
              <a:rPr lang="en-GB" sz="1100" dirty="0" smtClean="0"/>
              <a:t>	2.1203</a:t>
            </a:r>
            <a:endParaRPr lang="en-GB" sz="1100" dirty="0"/>
          </a:p>
        </p:txBody>
      </p:sp>
      <p:sp>
        <p:nvSpPr>
          <p:cNvPr id="25" name="Rectangle 24"/>
          <p:cNvSpPr/>
          <p:nvPr/>
        </p:nvSpPr>
        <p:spPr>
          <a:xfrm>
            <a:off x="5436096" y="4591580"/>
            <a:ext cx="1919436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 smtClean="0"/>
              <a:t>Range5-</a:t>
            </a:r>
            <a:r>
              <a:rPr lang="en-GB" sz="1000" dirty="0"/>
              <a:t>&gt; (</a:t>
            </a:r>
            <a:r>
              <a:rPr lang="en-GB" sz="1000" dirty="0" err="1"/>
              <a:t>E_chop</a:t>
            </a:r>
            <a:r>
              <a:rPr lang="en-GB" sz="1000" dirty="0"/>
              <a:t> = </a:t>
            </a:r>
            <a:r>
              <a:rPr lang="en-GB" sz="1000" dirty="0" smtClean="0"/>
              <a:t>15.5mEv</a:t>
            </a:r>
            <a:r>
              <a:rPr lang="en-GB" sz="1000" dirty="0"/>
              <a:t>)</a:t>
            </a:r>
          </a:p>
          <a:p>
            <a:r>
              <a:rPr lang="en-GB" sz="1000" dirty="0" err="1"/>
              <a:t>t_range</a:t>
            </a:r>
            <a:r>
              <a:rPr lang="en-GB" sz="1000" dirty="0"/>
              <a:t>	</a:t>
            </a:r>
            <a:r>
              <a:rPr lang="en-GB" sz="1000" dirty="0" err="1"/>
              <a:t>v_range</a:t>
            </a:r>
            <a:endParaRPr lang="en-GB" sz="1000" dirty="0"/>
          </a:p>
          <a:p>
            <a:r>
              <a:rPr lang="en-GB" sz="1000" dirty="0"/>
              <a:t>1.0e+03 *</a:t>
            </a:r>
          </a:p>
          <a:p>
            <a:r>
              <a:rPr lang="en-GB" sz="1000" dirty="0" smtClean="0"/>
              <a:t>    </a:t>
            </a:r>
            <a:r>
              <a:rPr lang="en-GB" sz="1000" dirty="0"/>
              <a:t>0.0034    </a:t>
            </a:r>
            <a:r>
              <a:rPr lang="en-GB" sz="1000" dirty="0" smtClean="0"/>
              <a:t>	1.7210</a:t>
            </a:r>
            <a:endParaRPr lang="en-GB" sz="1000" dirty="0"/>
          </a:p>
          <a:p>
            <a:r>
              <a:rPr lang="en-GB" sz="1000" dirty="0"/>
              <a:t>    0.0054    	</a:t>
            </a:r>
            <a:r>
              <a:rPr lang="en-GB" sz="1000" dirty="0" smtClean="0"/>
              <a:t>1.7210</a:t>
            </a:r>
            <a:endParaRPr lang="en-GB" sz="1000" dirty="0"/>
          </a:p>
          <a:p>
            <a:r>
              <a:rPr lang="en-GB" sz="1000" dirty="0"/>
              <a:t>    0.0039    </a:t>
            </a:r>
            <a:r>
              <a:rPr lang="en-GB" sz="1000" dirty="0" smtClean="0"/>
              <a:t>	1.7230</a:t>
            </a:r>
            <a:endParaRPr lang="en-GB" sz="1000" dirty="0"/>
          </a:p>
          <a:p>
            <a:r>
              <a:rPr lang="en-GB" sz="1000" dirty="0"/>
              <a:t>    0.0059    </a:t>
            </a:r>
            <a:r>
              <a:rPr lang="en-GB" sz="1000" dirty="0" smtClean="0"/>
              <a:t>	1.7230</a:t>
            </a:r>
            <a:endParaRPr lang="en-GB" sz="1000" dirty="0"/>
          </a:p>
        </p:txBody>
      </p:sp>
      <p:sp>
        <p:nvSpPr>
          <p:cNvPr id="26" name="Oval Callout 25"/>
          <p:cNvSpPr/>
          <p:nvPr/>
        </p:nvSpPr>
        <p:spPr>
          <a:xfrm>
            <a:off x="7126452" y="4551483"/>
            <a:ext cx="1737536" cy="893741"/>
          </a:xfrm>
          <a:prstGeom prst="wedgeEllipseCallout">
            <a:avLst>
              <a:gd name="adj1" fmla="val -66111"/>
              <a:gd name="adj2" fmla="val 4258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400" dirty="0" smtClean="0"/>
              <a:t>Incorrect range as v||</a:t>
            </a:r>
            <a:r>
              <a:rPr lang="en-GB" sz="1400" dirty="0" smtClean="0">
                <a:latin typeface="Symbol" panose="05050102010706020507" pitchFamily="18" charset="2"/>
              </a:rPr>
              <a:t>t</a:t>
            </a:r>
            <a:r>
              <a:rPr lang="en-GB" sz="1400" dirty="0" smtClean="0"/>
              <a:t> in moderator fram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390602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Moderator profile and chopper cuts </a:t>
            </a:r>
            <a:r>
              <a:rPr lang="en-GB" dirty="0" smtClean="0"/>
              <a:t>shapes (better phasing)</a:t>
            </a:r>
            <a:endParaRPr lang="en-GB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2060848"/>
            <a:ext cx="4284399" cy="3880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688816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ime velocity distributions</a:t>
            </a:r>
            <a:endParaRPr lang="en-GB" dirty="0"/>
          </a:p>
        </p:txBody>
      </p:sp>
      <p:pic>
        <p:nvPicPr>
          <p:cNvPr id="10243" name="Picture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811004"/>
            <a:ext cx="396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83568" y="1473288"/>
            <a:ext cx="34753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oderator profile rep 1 at chopper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5080867" y="1268760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/>
              <a:t>rep 1 </a:t>
            </a:r>
            <a:r>
              <a:rPr lang="en-GB" dirty="0" smtClean="0"/>
              <a:t>after chopper</a:t>
            </a:r>
            <a:endParaRPr lang="en-GB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6037" y="1921947"/>
            <a:ext cx="5324475" cy="399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24177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Move pulse from chopper to sample</a:t>
            </a:r>
            <a:br>
              <a:rPr lang="en-GB" dirty="0" smtClean="0"/>
            </a:br>
            <a:r>
              <a:rPr lang="en-GB" dirty="0" smtClean="0"/>
              <a:t>(calculated by </a:t>
            </a:r>
            <a:r>
              <a:rPr lang="en-GB" dirty="0" err="1" smtClean="0"/>
              <a:t>propagate_pulse</a:t>
            </a:r>
            <a:r>
              <a:rPr lang="en-GB" dirty="0" smtClean="0"/>
              <a:t>)</a:t>
            </a:r>
            <a:endParaRPr lang="en-GB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205184"/>
            <a:ext cx="3842291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8101" y="2205184"/>
            <a:ext cx="3842291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4803981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5" name="Picture 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2612131" y="3270856"/>
            <a:ext cx="4153446" cy="2355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69616" y="116632"/>
            <a:ext cx="7772400" cy="1470025"/>
          </a:xfrm>
        </p:spPr>
        <p:txBody>
          <a:bodyPr/>
          <a:lstStyle/>
          <a:p>
            <a:r>
              <a:rPr lang="en-GB" dirty="0" smtClean="0"/>
              <a:t>Time-velocity distribution after inelastic scattering</a:t>
            </a:r>
            <a:endParaRPr lang="en-GB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705983"/>
            <a:ext cx="2976068" cy="2230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072424"/>
              </p:ext>
            </p:extLst>
          </p:nvPr>
        </p:nvGraphicFramePr>
        <p:xfrm>
          <a:off x="251520" y="1556792"/>
          <a:ext cx="4389437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5" imgW="2133360" imgH="457200" progId="Equation.DSMT4">
                  <p:embed/>
                </p:oleObj>
              </mc:Choice>
              <mc:Fallback>
                <p:oleObj name="Equation" r:id="rId5" imgW="213336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556792"/>
                        <a:ext cx="4389437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781270"/>
              </p:ext>
            </p:extLst>
          </p:nvPr>
        </p:nvGraphicFramePr>
        <p:xfrm>
          <a:off x="3923928" y="2878762"/>
          <a:ext cx="107111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7" imgW="431640" imgH="203040" progId="Equation.DSMT4">
                  <p:embed/>
                </p:oleObj>
              </mc:Choice>
              <mc:Fallback>
                <p:oleObj name="Equation" r:id="rId7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23928" y="2878762"/>
                        <a:ext cx="1071119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6186" y="3284984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/>
              <a:t>rep 1 </a:t>
            </a:r>
            <a:r>
              <a:rPr lang="en-GB" dirty="0" smtClean="0"/>
              <a:t>at sample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5633379" y="1556792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 smtClean="0"/>
              <a:t>after scattering</a:t>
            </a:r>
            <a:endParaRPr lang="en-GB" dirty="0"/>
          </a:p>
        </p:txBody>
      </p:sp>
      <p:pic>
        <p:nvPicPr>
          <p:cNvPr id="10266" name="Picture 2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2348880"/>
            <a:ext cx="3240360" cy="4320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263417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/>
          <a:lstStyle/>
          <a:p>
            <a:r>
              <a:rPr lang="en-GB" dirty="0" smtClean="0"/>
              <a:t>2D time-velocity profile: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140968"/>
            <a:ext cx="8229600" cy="2985195"/>
          </a:xfrm>
        </p:spPr>
        <p:txBody>
          <a:bodyPr/>
          <a:lstStyle/>
          <a:p>
            <a:pPr marL="0" indent="0">
              <a:buNone/>
            </a:pPr>
            <a:r>
              <a:rPr lang="en-GB" dirty="0" smtClean="0"/>
              <a:t> 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557395"/>
              </p:ext>
            </p:extLst>
          </p:nvPr>
        </p:nvGraphicFramePr>
        <p:xfrm>
          <a:off x="539552" y="4221088"/>
          <a:ext cx="8020590" cy="1159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2" name="Equation" r:id="rId3" imgW="3898800" imgH="469800" progId="Equation.DSMT4">
                  <p:embed/>
                </p:oleObj>
              </mc:Choice>
              <mc:Fallback>
                <p:oleObj name="Equation" r:id="rId3" imgW="389880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221088"/>
                        <a:ext cx="8020590" cy="1159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9552" y="1124744"/>
            <a:ext cx="8315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Velocity profile at sample at moment time t</a:t>
            </a:r>
            <a:r>
              <a:rPr lang="en-GB" baseline="-25000" dirty="0" smtClean="0"/>
              <a:t>0</a:t>
            </a:r>
            <a:r>
              <a:rPr lang="en-GB" dirty="0" smtClean="0"/>
              <a:t>: (assuming velocity transfer only at          ) </a:t>
            </a:r>
            <a:endParaRPr lang="en-GB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359997"/>
              </p:ext>
            </p:extLst>
          </p:nvPr>
        </p:nvGraphicFramePr>
        <p:xfrm>
          <a:off x="1014413" y="1628775"/>
          <a:ext cx="70675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3" name="Equation" r:id="rId5" imgW="3949560" imgH="253800" progId="Equation.DSMT4">
                  <p:embed/>
                </p:oleObj>
              </mc:Choice>
              <mc:Fallback>
                <p:oleObj name="Equation" r:id="rId5" imgW="3949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4413" y="1628775"/>
                        <a:ext cx="7067550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62804" y="2204864"/>
            <a:ext cx="57121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assuming </a:t>
            </a:r>
            <a:r>
              <a:rPr lang="en-GB" dirty="0" smtClean="0"/>
              <a:t>probability distribution of transfer </a:t>
            </a:r>
            <a:r>
              <a:rPr lang="en-GB" dirty="0" err="1" smtClean="0">
                <a:latin typeface="Symbol" panose="05050102010706020507" pitchFamily="18" charset="2"/>
              </a:rPr>
              <a:t>D</a:t>
            </a:r>
            <a:r>
              <a:rPr lang="en-GB" dirty="0" err="1" smtClean="0"/>
              <a:t>v</a:t>
            </a:r>
            <a:r>
              <a:rPr lang="en-GB" dirty="0" smtClean="0"/>
              <a:t>  as             : </a:t>
            </a:r>
            <a:endParaRPr lang="en-GB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312054"/>
              </p:ext>
            </p:extLst>
          </p:nvPr>
        </p:nvGraphicFramePr>
        <p:xfrm>
          <a:off x="5436096" y="2267580"/>
          <a:ext cx="590424" cy="297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4" name="Equation" r:id="rId7" imgW="419040" imgH="203040" progId="Equation.DSMT4">
                  <p:embed/>
                </p:oleObj>
              </mc:Choice>
              <mc:Fallback>
                <p:oleObj name="Equation" r:id="rId7" imgW="419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36096" y="2267580"/>
                        <a:ext cx="590424" cy="297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741508"/>
              </p:ext>
            </p:extLst>
          </p:nvPr>
        </p:nvGraphicFramePr>
        <p:xfrm>
          <a:off x="2297113" y="2566988"/>
          <a:ext cx="4500562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5" name="Equation" r:id="rId9" imgW="2514600" imgH="457200" progId="Equation.DSMT4">
                  <p:embed/>
                </p:oleObj>
              </mc:Choice>
              <mc:Fallback>
                <p:oleObj name="Equation" r:id="rId9" imgW="25146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2566988"/>
                        <a:ext cx="4500562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51520" y="3753376"/>
            <a:ext cx="4448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ime profile of the pulse at detector position:</a:t>
            </a:r>
            <a:endParaRPr lang="en-GB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25200"/>
              </p:ext>
            </p:extLst>
          </p:nvPr>
        </p:nvGraphicFramePr>
        <p:xfrm>
          <a:off x="8164780" y="1181512"/>
          <a:ext cx="448816" cy="261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6" name="Equation" r:id="rId11" imgW="304560" imgH="177480" progId="Equation.DSMT4">
                  <p:embed/>
                </p:oleObj>
              </mc:Choice>
              <mc:Fallback>
                <p:oleObj name="Equation" r:id="rId11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64780" y="1181512"/>
                        <a:ext cx="448816" cy="261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37928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Velocity profile changes from sample to detector</a:t>
            </a:r>
            <a:endParaRPr lang="en-GB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340768"/>
            <a:ext cx="2979429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1340768"/>
            <a:ext cx="3467623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3789040"/>
            <a:ext cx="3024336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515572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Velocity distribution and its recovery using standard data reduction</a:t>
            </a:r>
            <a:endParaRPr lang="en-GB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844824"/>
            <a:ext cx="3841670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8101" y="1845144"/>
            <a:ext cx="3842291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0991701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332656"/>
            <a:ext cx="8229600" cy="936104"/>
          </a:xfrm>
        </p:spPr>
        <p:txBody>
          <a:bodyPr>
            <a:normAutofit/>
          </a:bodyPr>
          <a:lstStyle/>
          <a:p>
            <a:pPr algn="l"/>
            <a:r>
              <a:rPr lang="en-GB" sz="2800" dirty="0" smtClean="0"/>
              <a:t>Work in progress:</a:t>
            </a:r>
            <a:endParaRPr lang="en-GB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363131"/>
              </p:ext>
            </p:extLst>
          </p:nvPr>
        </p:nvGraphicFramePr>
        <p:xfrm>
          <a:off x="2811463" y="214313"/>
          <a:ext cx="611505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Equation" r:id="rId3" imgW="2565360" imgH="469800" progId="Equation.DSMT4">
                  <p:embed/>
                </p:oleObj>
              </mc:Choice>
              <mc:Fallback>
                <p:oleObj name="Equation" r:id="rId3" imgW="256536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3" y="214313"/>
                        <a:ext cx="6115050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323528" y="1556792"/>
            <a:ext cx="7056784" cy="2659948"/>
            <a:chOff x="323528" y="1700808"/>
            <a:chExt cx="7056784" cy="2659948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3528" y="2200756"/>
              <a:ext cx="2768156" cy="2160000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55976" y="1700808"/>
              <a:ext cx="3024336" cy="2374880"/>
            </a:xfrm>
            <a:prstGeom prst="rect">
              <a:avLst/>
            </a:prstGeom>
          </p:spPr>
        </p:pic>
        <p:sp>
          <p:nvSpPr>
            <p:cNvPr id="8" name="Rectangle 7"/>
            <p:cNvSpPr/>
            <p:nvPr/>
          </p:nvSpPr>
          <p:spPr>
            <a:xfrm>
              <a:off x="755576" y="3429000"/>
              <a:ext cx="45719" cy="504056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4365104"/>
            <a:ext cx="2824227" cy="21600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853873" y="5080222"/>
            <a:ext cx="45719" cy="936104"/>
          </a:xfrm>
          <a:prstGeom prst="rect">
            <a:avLst/>
          </a:prstGeom>
          <a:solidFill>
            <a:srgbClr val="0B4AFB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853873" y="3429000"/>
            <a:ext cx="4294191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Elbow Connector 14"/>
          <p:cNvCxnSpPr/>
          <p:nvPr/>
        </p:nvCxnSpPr>
        <p:spPr>
          <a:xfrm flipV="1">
            <a:off x="899592" y="2636912"/>
            <a:ext cx="4248472" cy="2911362"/>
          </a:xfrm>
          <a:prstGeom prst="bentConnector3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90" name="Picture 2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3931672"/>
            <a:ext cx="3982398" cy="2670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09314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515524"/>
            <a:ext cx="5400600" cy="5750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363113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5415" y="1930694"/>
            <a:ext cx="3193608" cy="2029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7" name="Picture 2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7668" y="3960659"/>
            <a:ext cx="3011497" cy="2557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4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095" y="1978717"/>
            <a:ext cx="2992176" cy="1959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Inverting Convolution: 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284767" y="837717"/>
            <a:ext cx="77793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Bayesian</a:t>
            </a:r>
            <a:r>
              <a:rPr lang="en-GB" sz="1400" b="1" dirty="0" smtClean="0"/>
              <a:t> </a:t>
            </a:r>
            <a:r>
              <a:rPr lang="en-GB" sz="1400" dirty="0" smtClean="0"/>
              <a:t>analysis; || NI&amp;M A287 1990 – Optimization of the resolution functions for neutron scattering</a:t>
            </a:r>
            <a:r>
              <a:rPr lang="en-GB" sz="1600" dirty="0" smtClean="0"/>
              <a:t>;</a:t>
            </a:r>
            <a:endParaRPr lang="en-GB" sz="16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713172"/>
              </p:ext>
            </p:extLst>
          </p:nvPr>
        </p:nvGraphicFramePr>
        <p:xfrm>
          <a:off x="1249363" y="2276475"/>
          <a:ext cx="55245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" name="Equation" r:id="rId6" imgW="342720" imgH="203040" progId="Equation.DSMT4">
                  <p:embed/>
                </p:oleObj>
              </mc:Choice>
              <mc:Fallback>
                <p:oleObj name="Equation" r:id="rId6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49363" y="2276475"/>
                        <a:ext cx="552450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878733"/>
              </p:ext>
            </p:extLst>
          </p:nvPr>
        </p:nvGraphicFramePr>
        <p:xfrm>
          <a:off x="4932040" y="2133600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" name="Equation" r:id="rId8" imgW="330120" imgH="203040" progId="Equation.DSMT4">
                  <p:embed/>
                </p:oleObj>
              </mc:Choice>
              <mc:Fallback>
                <p:oleObj name="Equation" r:id="rId8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32040" y="2133600"/>
                        <a:ext cx="5334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053654" y="1196752"/>
            <a:ext cx="6038626" cy="665163"/>
            <a:chOff x="909638" y="1254125"/>
            <a:chExt cx="6038626" cy="665163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3062028"/>
                </p:ext>
              </p:extLst>
            </p:nvPr>
          </p:nvGraphicFramePr>
          <p:xfrm>
            <a:off x="909638" y="1254125"/>
            <a:ext cx="6022975" cy="665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3" name="Equation" r:id="rId10" imgW="4140000" imgH="457200" progId="Equation.DSMT4">
                    <p:embed/>
                  </p:oleObj>
                </mc:Choice>
                <mc:Fallback>
                  <p:oleObj name="Equation" r:id="rId10" imgW="41400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09638" y="1254125"/>
                          <a:ext cx="6022975" cy="665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359572" y="1395586"/>
              <a:ext cx="588692" cy="36004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2065" name="Picture 1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426" y="3937816"/>
            <a:ext cx="3078488" cy="2529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751437"/>
              </p:ext>
            </p:extLst>
          </p:nvPr>
        </p:nvGraphicFramePr>
        <p:xfrm>
          <a:off x="3013075" y="5300663"/>
          <a:ext cx="7413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4" name="Equation" r:id="rId13" imgW="355320" imgH="253800" progId="Equation.DSMT4">
                  <p:embed/>
                </p:oleObj>
              </mc:Choice>
              <mc:Fallback>
                <p:oleObj name="Equation" r:id="rId13" imgW="355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13075" y="5300663"/>
                        <a:ext cx="74136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310735"/>
              </p:ext>
            </p:extLst>
          </p:nvPr>
        </p:nvGraphicFramePr>
        <p:xfrm>
          <a:off x="1309688" y="4149725"/>
          <a:ext cx="8429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" name="Equation" r:id="rId15" imgW="380880" imgH="253800" progId="Equation.DSMT4">
                  <p:embed/>
                </p:oleObj>
              </mc:Choice>
              <mc:Fallback>
                <p:oleObj name="Equation" r:id="rId15" imgW="38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09688" y="4149725"/>
                        <a:ext cx="842962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608054"/>
              </p:ext>
            </p:extLst>
          </p:nvPr>
        </p:nvGraphicFramePr>
        <p:xfrm>
          <a:off x="2147888" y="4699000"/>
          <a:ext cx="7318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" name="Equation" r:id="rId17" imgW="368280" imgH="253800" progId="Equation.DSMT4">
                  <p:embed/>
                </p:oleObj>
              </mc:Choice>
              <mc:Fallback>
                <p:oleObj name="Equation" r:id="rId17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47888" y="4699000"/>
                        <a:ext cx="731837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995150"/>
              </p:ext>
            </p:extLst>
          </p:nvPr>
        </p:nvGraphicFramePr>
        <p:xfrm>
          <a:off x="4860032" y="4181307"/>
          <a:ext cx="512208" cy="32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7" name="Equation" r:id="rId19" imgW="317160" imgH="203040" progId="Equation.DSMT4">
                  <p:embed/>
                </p:oleObj>
              </mc:Choice>
              <mc:Fallback>
                <p:oleObj name="Equation" r:id="rId19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60032" y="4181307"/>
                        <a:ext cx="512208" cy="32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736107"/>
              </p:ext>
            </p:extLst>
          </p:nvPr>
        </p:nvGraphicFramePr>
        <p:xfrm>
          <a:off x="5354423" y="5079607"/>
          <a:ext cx="479028" cy="319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" name="Equation" r:id="rId21" imgW="304560" imgH="203040" progId="Equation.DSMT4">
                  <p:embed/>
                </p:oleObj>
              </mc:Choice>
              <mc:Fallback>
                <p:oleObj name="Equation" r:id="rId21" imgW="30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54423" y="5079607"/>
                        <a:ext cx="479028" cy="319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2051720" y="4797152"/>
            <a:ext cx="0" cy="144016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21" idx="1"/>
          </p:cNvCxnSpPr>
          <p:nvPr/>
        </p:nvCxnSpPr>
        <p:spPr>
          <a:xfrm flipH="1">
            <a:off x="5508104" y="4909810"/>
            <a:ext cx="756592" cy="82344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264696" y="4725144"/>
            <a:ext cx="1759392" cy="36933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Recovered signal</a:t>
            </a:r>
            <a:endParaRPr lang="en-GB" dirty="0"/>
          </a:p>
        </p:txBody>
      </p:sp>
      <p:cxnSp>
        <p:nvCxnSpPr>
          <p:cNvPr id="28" name="Straight Arrow Connector 27"/>
          <p:cNvCxnSpPr/>
          <p:nvPr/>
        </p:nvCxnSpPr>
        <p:spPr>
          <a:xfrm flipH="1" flipV="1">
            <a:off x="2051720" y="5877272"/>
            <a:ext cx="1008112" cy="6406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077039" y="6333242"/>
            <a:ext cx="1836913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Cut-off frequency</a:t>
            </a:r>
            <a:endParaRPr lang="en-GB" dirty="0"/>
          </a:p>
        </p:txBody>
      </p:sp>
      <p:cxnSp>
        <p:nvCxnSpPr>
          <p:cNvPr id="2048" name="Straight Arrow Connector 2047"/>
          <p:cNvCxnSpPr/>
          <p:nvPr/>
        </p:nvCxnSpPr>
        <p:spPr>
          <a:xfrm flipH="1">
            <a:off x="1475656" y="4581128"/>
            <a:ext cx="144016" cy="14401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2052" name="Straight Arrow Connector 2051"/>
          <p:cNvCxnSpPr/>
          <p:nvPr/>
        </p:nvCxnSpPr>
        <p:spPr>
          <a:xfrm flipH="1">
            <a:off x="1619672" y="5094476"/>
            <a:ext cx="761998" cy="9268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2054" name="Straight Arrow Connector 2053"/>
          <p:cNvCxnSpPr/>
          <p:nvPr/>
        </p:nvCxnSpPr>
        <p:spPr>
          <a:xfrm flipH="1">
            <a:off x="2915816" y="5717577"/>
            <a:ext cx="360040" cy="1596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058" name="Isosceles Triangle 2057"/>
          <p:cNvSpPr/>
          <p:nvPr/>
        </p:nvSpPr>
        <p:spPr>
          <a:xfrm>
            <a:off x="2305184" y="2060848"/>
            <a:ext cx="1780092" cy="1631720"/>
          </a:xfrm>
          <a:custGeom>
            <a:avLst/>
            <a:gdLst>
              <a:gd name="connsiteX0" fmla="*/ 0 w 1402721"/>
              <a:gd name="connsiteY0" fmla="*/ 1666307 h 1666307"/>
              <a:gd name="connsiteX1" fmla="*/ 100912 w 1402721"/>
              <a:gd name="connsiteY1" fmla="*/ 0 h 1666307"/>
              <a:gd name="connsiteX2" fmla="*/ 1402721 w 1402721"/>
              <a:gd name="connsiteY2" fmla="*/ 1666307 h 1666307"/>
              <a:gd name="connsiteX3" fmla="*/ 0 w 1402721"/>
              <a:gd name="connsiteY3" fmla="*/ 1666307 h 1666307"/>
              <a:gd name="connsiteX0" fmla="*/ 0 w 1402721"/>
              <a:gd name="connsiteY0" fmla="*/ 1627397 h 1627397"/>
              <a:gd name="connsiteX1" fmla="*/ 139823 w 1402721"/>
              <a:gd name="connsiteY1" fmla="*/ 0 h 1627397"/>
              <a:gd name="connsiteX2" fmla="*/ 1402721 w 1402721"/>
              <a:gd name="connsiteY2" fmla="*/ 1627397 h 1627397"/>
              <a:gd name="connsiteX3" fmla="*/ 0 w 1402721"/>
              <a:gd name="connsiteY3" fmla="*/ 1627397 h 1627397"/>
              <a:gd name="connsiteX0" fmla="*/ 0 w 1402721"/>
              <a:gd name="connsiteY0" fmla="*/ 1627397 h 1627397"/>
              <a:gd name="connsiteX1" fmla="*/ 139823 w 1402721"/>
              <a:gd name="connsiteY1" fmla="*/ 0 h 1627397"/>
              <a:gd name="connsiteX2" fmla="*/ 1402721 w 1402721"/>
              <a:gd name="connsiteY2" fmla="*/ 1627397 h 1627397"/>
              <a:gd name="connsiteX3" fmla="*/ 0 w 1402721"/>
              <a:gd name="connsiteY3" fmla="*/ 1627397 h 1627397"/>
              <a:gd name="connsiteX0" fmla="*/ 0 w 1402721"/>
              <a:gd name="connsiteY0" fmla="*/ 1627397 h 1627397"/>
              <a:gd name="connsiteX1" fmla="*/ 139823 w 1402721"/>
              <a:gd name="connsiteY1" fmla="*/ 0 h 1627397"/>
              <a:gd name="connsiteX2" fmla="*/ 1402721 w 1402721"/>
              <a:gd name="connsiteY2" fmla="*/ 1627397 h 1627397"/>
              <a:gd name="connsiteX3" fmla="*/ 0 w 1402721"/>
              <a:gd name="connsiteY3" fmla="*/ 1627397 h 1627397"/>
              <a:gd name="connsiteX0" fmla="*/ 0 w 1402721"/>
              <a:gd name="connsiteY0" fmla="*/ 1627397 h 1627397"/>
              <a:gd name="connsiteX1" fmla="*/ 139823 w 1402721"/>
              <a:gd name="connsiteY1" fmla="*/ 0 h 1627397"/>
              <a:gd name="connsiteX2" fmla="*/ 1402721 w 1402721"/>
              <a:gd name="connsiteY2" fmla="*/ 1627397 h 1627397"/>
              <a:gd name="connsiteX3" fmla="*/ 0 w 1402721"/>
              <a:gd name="connsiteY3" fmla="*/ 1627397 h 1627397"/>
              <a:gd name="connsiteX0" fmla="*/ 0 w 1402721"/>
              <a:gd name="connsiteY0" fmla="*/ 1627397 h 1631720"/>
              <a:gd name="connsiteX1" fmla="*/ 139823 w 1402721"/>
              <a:gd name="connsiteY1" fmla="*/ 0 h 1631720"/>
              <a:gd name="connsiteX2" fmla="*/ 1402721 w 1402721"/>
              <a:gd name="connsiteY2" fmla="*/ 1627397 h 1631720"/>
              <a:gd name="connsiteX3" fmla="*/ 0 w 1402721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80092" h="1631720">
                <a:moveTo>
                  <a:pt x="0" y="1627397"/>
                </a:moveTo>
                <a:cubicBezTo>
                  <a:pt x="17425" y="1084931"/>
                  <a:pt x="68819" y="87582"/>
                  <a:pt x="139823" y="0"/>
                </a:cubicBezTo>
                <a:cubicBezTo>
                  <a:pt x="565266" y="766049"/>
                  <a:pt x="1068840" y="1201045"/>
                  <a:pt x="1780092" y="1627397"/>
                </a:cubicBezTo>
                <a:cubicBezTo>
                  <a:pt x="1283335" y="1637124"/>
                  <a:pt x="467574" y="1627397"/>
                  <a:pt x="0" y="1627397"/>
                </a:cubicBez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999963"/>
              </p:ext>
            </p:extLst>
          </p:nvPr>
        </p:nvGraphicFramePr>
        <p:xfrm>
          <a:off x="5681663" y="3141663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" name="Equation" r:id="rId23" imgW="330120" imgH="203040" progId="Equation.DSMT4">
                  <p:embed/>
                </p:oleObj>
              </mc:Choice>
              <mc:Fallback>
                <p:oleObj name="Equation" r:id="rId23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681663" y="3141663"/>
                        <a:ext cx="5334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9805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6"/>
                  </p:tgtEl>
                </p:cond>
              </p:nextCondLst>
            </p:seq>
          </p:childTnLst>
        </p:cTn>
      </p:par>
    </p:tnLst>
    <p:bldLst>
      <p:bldP spid="205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/>
        </p:nvGrpSpPr>
        <p:grpSpPr>
          <a:xfrm>
            <a:off x="899592" y="1268759"/>
            <a:ext cx="7128792" cy="5472609"/>
            <a:chOff x="899592" y="1052736"/>
            <a:chExt cx="7128792" cy="5472609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99592" y="1052736"/>
              <a:ext cx="6912768" cy="5225468"/>
            </a:xfrm>
            <a:prstGeom prst="rect">
              <a:avLst/>
            </a:prstGeom>
          </p:spPr>
        </p:pic>
        <p:sp>
          <p:nvSpPr>
            <p:cNvPr id="11" name="Oval 10"/>
            <p:cNvSpPr/>
            <p:nvPr/>
          </p:nvSpPr>
          <p:spPr>
            <a:xfrm>
              <a:off x="3135698" y="2131115"/>
              <a:ext cx="4892686" cy="439423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4" name="Picture 1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79912" y="2909011"/>
              <a:ext cx="3615833" cy="2880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cxnSp>
          <p:nvCxnSpPr>
            <p:cNvPr id="15" name="Straight Connector 14"/>
            <p:cNvCxnSpPr>
              <a:stCxn id="11" idx="0"/>
            </p:cNvCxnSpPr>
            <p:nvPr/>
          </p:nvCxnSpPr>
          <p:spPr>
            <a:xfrm flipH="1">
              <a:off x="4572001" y="2131115"/>
              <a:ext cx="1010040" cy="4250213"/>
            </a:xfrm>
            <a:prstGeom prst="line">
              <a:avLst/>
            </a:prstGeom>
            <a:ln>
              <a:solidFill>
                <a:srgbClr val="0B4AF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>
              <a:off x="6948264" y="3026221"/>
              <a:ext cx="648072" cy="3139083"/>
            </a:xfrm>
            <a:prstGeom prst="line">
              <a:avLst/>
            </a:prstGeom>
            <a:ln>
              <a:solidFill>
                <a:srgbClr val="0B4AF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1812" y="404664"/>
            <a:ext cx="3682752" cy="1008112"/>
          </a:xfrm>
        </p:spPr>
        <p:txBody>
          <a:bodyPr>
            <a:normAutofit/>
          </a:bodyPr>
          <a:lstStyle/>
          <a:p>
            <a:pPr algn="l"/>
            <a:r>
              <a:rPr lang="en-GB" sz="3200" dirty="0" smtClean="0"/>
              <a:t>Reality check:</a:t>
            </a:r>
            <a:endParaRPr lang="en-GB" sz="3200" dirty="0"/>
          </a:p>
        </p:txBody>
      </p:sp>
      <p:sp>
        <p:nvSpPr>
          <p:cNvPr id="7" name="Oval 6"/>
          <p:cNvSpPr/>
          <p:nvPr/>
        </p:nvSpPr>
        <p:spPr>
          <a:xfrm>
            <a:off x="2203188" y="3167774"/>
            <a:ext cx="210766" cy="2344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0" name="Straight Arrow Connector 9"/>
          <p:cNvCxnSpPr>
            <a:stCxn id="7" idx="5"/>
          </p:cNvCxnSpPr>
          <p:nvPr/>
        </p:nvCxnSpPr>
        <p:spPr>
          <a:xfrm>
            <a:off x="2383088" y="3367864"/>
            <a:ext cx="964776" cy="3491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4294711" y="2638653"/>
            <a:ext cx="2637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 smtClean="0"/>
              <a:t>Monochromatic neutrons </a:t>
            </a:r>
          </a:p>
          <a:p>
            <a:pPr algn="ctr"/>
            <a:r>
              <a:rPr lang="en-GB" dirty="0"/>
              <a:t>t</a:t>
            </a:r>
            <a:r>
              <a:rPr lang="en-GB" dirty="0" smtClean="0"/>
              <a:t>ime profile</a:t>
            </a:r>
            <a:endParaRPr lang="en-GB" dirty="0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624083"/>
              </p:ext>
            </p:extLst>
          </p:nvPr>
        </p:nvGraphicFramePr>
        <p:xfrm>
          <a:off x="3402290" y="476672"/>
          <a:ext cx="4467617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5" imgW="2222280" imgH="469800" progId="Equation.DSMT4">
                  <p:embed/>
                </p:oleObj>
              </mc:Choice>
              <mc:Fallback>
                <p:oleObj name="Equation" r:id="rId5" imgW="22222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02290" y="476672"/>
                        <a:ext cx="4467617" cy="115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7532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9552" y="244720"/>
            <a:ext cx="71222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odern chopper spectrometers are optimized to provide equal resolution</a:t>
            </a:r>
          </a:p>
          <a:p>
            <a:r>
              <a:rPr lang="en-GB" dirty="0"/>
              <a:t>s</a:t>
            </a:r>
            <a:r>
              <a:rPr lang="en-GB" dirty="0" smtClean="0"/>
              <a:t>pread due to energy spread and pulse time shape. </a:t>
            </a:r>
            <a:endParaRPr lang="en-GB" dirty="0"/>
          </a:p>
        </p:txBody>
      </p:sp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268760"/>
            <a:ext cx="5616624" cy="4726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32271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>
            <a:noAutofit/>
          </a:bodyPr>
          <a:lstStyle/>
          <a:p>
            <a:r>
              <a:rPr lang="en-GB" sz="2800" dirty="0" smtClean="0"/>
              <a:t>Different optimization: minimize pulse time spread.</a:t>
            </a:r>
            <a:br>
              <a:rPr lang="en-GB" sz="2800" dirty="0" smtClean="0"/>
            </a:br>
            <a:r>
              <a:rPr lang="en-GB" sz="2800" dirty="0" smtClean="0"/>
              <a:t>(different chopper)</a:t>
            </a:r>
            <a:endParaRPr lang="en-GB" sz="28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47" y="2132856"/>
            <a:ext cx="3096389" cy="2269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793" y="2137522"/>
            <a:ext cx="4069631" cy="2371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4464751"/>
            <a:ext cx="3341401" cy="20605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0801" y="4425652"/>
            <a:ext cx="4069631" cy="2387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445990"/>
              </p:ext>
            </p:extLst>
          </p:nvPr>
        </p:nvGraphicFramePr>
        <p:xfrm>
          <a:off x="1043608" y="1220659"/>
          <a:ext cx="6893979" cy="948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" name="Equation" r:id="rId7" imgW="3682800" imgH="457200" progId="Equation.DSMT4">
                  <p:embed/>
                </p:oleObj>
              </mc:Choice>
              <mc:Fallback>
                <p:oleObj name="Equation" r:id="rId7" imgW="3682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3608" y="1220659"/>
                        <a:ext cx="6893979" cy="948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907508"/>
              </p:ext>
            </p:extLst>
          </p:nvPr>
        </p:nvGraphicFramePr>
        <p:xfrm>
          <a:off x="1797050" y="2636838"/>
          <a:ext cx="55403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" name="Equation" r:id="rId9" imgW="342720" imgH="203040" progId="Equation.DSMT4">
                  <p:embed/>
                </p:oleObj>
              </mc:Choice>
              <mc:Fallback>
                <p:oleObj name="Equation" r:id="rId9" imgW="34272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2636838"/>
                        <a:ext cx="554038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532101"/>
              </p:ext>
            </p:extLst>
          </p:nvPr>
        </p:nvGraphicFramePr>
        <p:xfrm>
          <a:off x="5364088" y="2309887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" name="Equation" r:id="rId11" imgW="330120" imgH="203040" progId="Equation.DSMT4">
                  <p:embed/>
                </p:oleObj>
              </mc:Choice>
              <mc:Fallback>
                <p:oleObj name="Equation" r:id="rId11" imgW="33012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2309887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410160"/>
              </p:ext>
            </p:extLst>
          </p:nvPr>
        </p:nvGraphicFramePr>
        <p:xfrm>
          <a:off x="6558880" y="3501008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" name="Equation" r:id="rId13" imgW="330120" imgH="203040" progId="Equation.DSMT4">
                  <p:embed/>
                </p:oleObj>
              </mc:Choice>
              <mc:Fallback>
                <p:oleObj name="Equation" r:id="rId13" imgW="330120" imgH="20304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8880" y="3501008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312780"/>
              </p:ext>
            </p:extLst>
          </p:nvPr>
        </p:nvGraphicFramePr>
        <p:xfrm>
          <a:off x="1187624" y="4725144"/>
          <a:ext cx="734950" cy="489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" name="Equation" r:id="rId15" imgW="380880" imgH="253800" progId="Equation.DSMT4">
                  <p:embed/>
                </p:oleObj>
              </mc:Choice>
              <mc:Fallback>
                <p:oleObj name="Equation" r:id="rId15" imgW="38088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725144"/>
                        <a:ext cx="734950" cy="489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819096"/>
              </p:ext>
            </p:extLst>
          </p:nvPr>
        </p:nvGraphicFramePr>
        <p:xfrm>
          <a:off x="2183978" y="4869978"/>
          <a:ext cx="7318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" name="Equation" r:id="rId17" imgW="368280" imgH="253800" progId="Equation.DSMT4">
                  <p:embed/>
                </p:oleObj>
              </mc:Choice>
              <mc:Fallback>
                <p:oleObj name="Equation" r:id="rId17" imgW="36828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3978" y="4869978"/>
                        <a:ext cx="73183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712565"/>
              </p:ext>
            </p:extLst>
          </p:nvPr>
        </p:nvGraphicFramePr>
        <p:xfrm>
          <a:off x="3203848" y="5589240"/>
          <a:ext cx="7413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" name="Equation" r:id="rId19" imgW="355320" imgH="253800" progId="Equation.DSMT4">
                  <p:embed/>
                </p:oleObj>
              </mc:Choice>
              <mc:Fallback>
                <p:oleObj name="Equation" r:id="rId19" imgW="35532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589240"/>
                        <a:ext cx="7413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203848" y="6381328"/>
            <a:ext cx="1836913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Cut-off frequency</a:t>
            </a:r>
            <a:endParaRPr lang="en-GB" dirty="0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3203848" y="5373216"/>
            <a:ext cx="0" cy="1264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11" idx="2"/>
          </p:cNvCxnSpPr>
          <p:nvPr/>
        </p:nvCxnSpPr>
        <p:spPr>
          <a:xfrm flipH="1">
            <a:off x="1835695" y="5373216"/>
            <a:ext cx="714201" cy="63239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1403648" y="5229200"/>
            <a:ext cx="144016" cy="3903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353608" y="4903297"/>
            <a:ext cx="1759392" cy="36933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Recovered signal</a:t>
            </a:r>
            <a:endParaRPr lang="en-GB" dirty="0"/>
          </a:p>
        </p:txBody>
      </p:sp>
      <p:cxnSp>
        <p:nvCxnSpPr>
          <p:cNvPr id="24" name="Straight Arrow Connector 23"/>
          <p:cNvCxnSpPr/>
          <p:nvPr/>
        </p:nvCxnSpPr>
        <p:spPr>
          <a:xfrm flipH="1">
            <a:off x="5724128" y="5087963"/>
            <a:ext cx="629480" cy="3363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515204"/>
              </p:ext>
            </p:extLst>
          </p:nvPr>
        </p:nvGraphicFramePr>
        <p:xfrm>
          <a:off x="6990928" y="5910287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" name="Equation" r:id="rId21" imgW="330120" imgH="203040" progId="Equation.DSMT4">
                  <p:embed/>
                </p:oleObj>
              </mc:Choice>
              <mc:Fallback>
                <p:oleObj name="Equation" r:id="rId21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0928" y="5910287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2011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435280" cy="922114"/>
          </a:xfrm>
        </p:spPr>
        <p:txBody>
          <a:bodyPr>
            <a:normAutofit fontScale="90000"/>
          </a:bodyPr>
          <a:lstStyle/>
          <a:p>
            <a:r>
              <a:rPr lang="en-GB" sz="3100" dirty="0" smtClean="0"/>
              <a:t>Different optimization: minimize energy spread (time focusing </a:t>
            </a:r>
            <a:r>
              <a:rPr lang="en-GB" sz="3100" dirty="0" err="1" smtClean="0"/>
              <a:t>monochromator</a:t>
            </a:r>
            <a:r>
              <a:rPr lang="en-GB" sz="3100" dirty="0" smtClean="0"/>
              <a:t>, different moderator?</a:t>
            </a:r>
            <a:r>
              <a:rPr lang="en-GB" dirty="0" smtClean="0"/>
              <a:t>) 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334126"/>
              </p:ext>
            </p:extLst>
          </p:nvPr>
        </p:nvGraphicFramePr>
        <p:xfrm>
          <a:off x="2410346" y="1124744"/>
          <a:ext cx="3457798" cy="1103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1" name="Equation" r:id="rId3" imgW="1765080" imgH="469800" progId="Equation.DSMT4">
                  <p:embed/>
                </p:oleObj>
              </mc:Choice>
              <mc:Fallback>
                <p:oleObj name="Equation" r:id="rId3" imgW="1765080" imgH="4698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0346" y="1124744"/>
                        <a:ext cx="3457798" cy="11033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168" y="2132856"/>
            <a:ext cx="2832720" cy="2016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670" y="2162364"/>
            <a:ext cx="3383682" cy="1986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221088"/>
            <a:ext cx="2880320" cy="21249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44" y="4149080"/>
            <a:ext cx="3671714" cy="25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66320"/>
              </p:ext>
            </p:extLst>
          </p:nvPr>
        </p:nvGraphicFramePr>
        <p:xfrm>
          <a:off x="1806575" y="2636838"/>
          <a:ext cx="5334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2" name="Equation" r:id="rId9" imgW="330120" imgH="203040" progId="Equation.DSMT4">
                  <p:embed/>
                </p:oleObj>
              </mc:Choice>
              <mc:Fallback>
                <p:oleObj name="Equation" r:id="rId9" imgW="3301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2636838"/>
                        <a:ext cx="53340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57513"/>
              </p:ext>
            </p:extLst>
          </p:nvPr>
        </p:nvGraphicFramePr>
        <p:xfrm>
          <a:off x="5580112" y="2420888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3" name="Equation" r:id="rId11" imgW="330057" imgH="203112" progId="Equation.DSMT4">
                  <p:embed/>
                </p:oleObj>
              </mc:Choice>
              <mc:Fallback>
                <p:oleObj name="Equation" r:id="rId11" imgW="330057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2420888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777616"/>
              </p:ext>
            </p:extLst>
          </p:nvPr>
        </p:nvGraphicFramePr>
        <p:xfrm>
          <a:off x="5724128" y="3029967"/>
          <a:ext cx="3905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4" name="Equation" r:id="rId13" imgW="241200" imgH="203040" progId="Equation.DSMT4">
                  <p:embed/>
                </p:oleObj>
              </mc:Choice>
              <mc:Fallback>
                <p:oleObj name="Equation" r:id="rId13" imgW="2412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3029967"/>
                        <a:ext cx="3905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603848"/>
              </p:ext>
            </p:extLst>
          </p:nvPr>
        </p:nvGraphicFramePr>
        <p:xfrm>
          <a:off x="1259632" y="5158010"/>
          <a:ext cx="7318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5" name="Equation" r:id="rId15" imgW="368140" imgH="253890" progId="Equation.DSMT4">
                  <p:embed/>
                </p:oleObj>
              </mc:Choice>
              <mc:Fallback>
                <p:oleObj name="Equation" r:id="rId15" imgW="368140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158010"/>
                        <a:ext cx="7318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702606"/>
              </p:ext>
            </p:extLst>
          </p:nvPr>
        </p:nvGraphicFramePr>
        <p:xfrm>
          <a:off x="1100683" y="4293096"/>
          <a:ext cx="73501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6" name="Equation" r:id="rId17" imgW="380835" imgH="253890" progId="Equation.DSMT4">
                  <p:embed/>
                </p:oleObj>
              </mc:Choice>
              <mc:Fallback>
                <p:oleObj name="Equation" r:id="rId17" imgW="380835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683" y="4293096"/>
                        <a:ext cx="73501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764936" y="4365104"/>
            <a:ext cx="1759392" cy="36933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Recovered signal</a:t>
            </a:r>
            <a:endParaRPr lang="en-GB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5076056" y="4549770"/>
            <a:ext cx="688880" cy="1846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552583"/>
              </p:ext>
            </p:extLst>
          </p:nvPr>
        </p:nvGraphicFramePr>
        <p:xfrm>
          <a:off x="5333603" y="5046191"/>
          <a:ext cx="3905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7" name="Equation" r:id="rId19" imgW="241200" imgH="203040" progId="Equation.DSMT4">
                  <p:embed/>
                </p:oleObj>
              </mc:Choice>
              <mc:Fallback>
                <p:oleObj name="Equation" r:id="rId19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603" y="5046191"/>
                        <a:ext cx="3905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03757"/>
              </p:ext>
            </p:extLst>
          </p:nvPr>
        </p:nvGraphicFramePr>
        <p:xfrm>
          <a:off x="5148064" y="4293096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8" name="Equation" r:id="rId20" imgW="330057" imgH="203112" progId="Equation.DSMT4">
                  <p:embed/>
                </p:oleObj>
              </mc:Choice>
              <mc:Fallback>
                <p:oleObj name="Equation" r:id="rId20" imgW="33005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293096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7762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363272" cy="1642194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Time focusing </a:t>
            </a:r>
            <a:r>
              <a:rPr lang="en-GB" dirty="0" err="1" smtClean="0"/>
              <a:t>monochromator</a:t>
            </a:r>
            <a:r>
              <a:rPr lang="en-GB" dirty="0" smtClean="0"/>
              <a:t>:</a:t>
            </a:r>
            <a:br>
              <a:rPr lang="en-GB" dirty="0" smtClean="0"/>
            </a:br>
            <a:r>
              <a:rPr lang="en-GB" dirty="0" smtClean="0"/>
              <a:t>No problem with resolution and convenient for small samples?</a:t>
            </a:r>
            <a:endParaRPr lang="en-GB" dirty="0"/>
          </a:p>
        </p:txBody>
      </p:sp>
      <p:sp>
        <p:nvSpPr>
          <p:cNvPr id="4" name="Rectangle 3"/>
          <p:cNvSpPr/>
          <p:nvPr/>
        </p:nvSpPr>
        <p:spPr>
          <a:xfrm rot="20511387">
            <a:off x="1763688" y="5229200"/>
            <a:ext cx="1512168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755576" y="3933056"/>
            <a:ext cx="1023281" cy="15121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endCxn id="4" idx="3"/>
          </p:cNvCxnSpPr>
          <p:nvPr/>
        </p:nvCxnSpPr>
        <p:spPr>
          <a:xfrm>
            <a:off x="1979712" y="3284984"/>
            <a:ext cx="1258551" cy="17807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1801281" y="4293096"/>
            <a:ext cx="2482687" cy="11521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3238263" y="4365104"/>
            <a:ext cx="1405745" cy="6322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1805788" y="4437112"/>
            <a:ext cx="178431" cy="1008112"/>
          </a:xfrm>
          <a:prstGeom prst="straightConnector1">
            <a:avLst/>
          </a:prstGeom>
          <a:ln w="38100">
            <a:solidFill>
              <a:srgbClr val="0B4AFB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2890664" y="3995772"/>
                <a:ext cx="67322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GB" b="0" i="1" smtClean="0">
                              <a:latin typeface="Cambria Math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0664" y="3995772"/>
                <a:ext cx="673224" cy="369332"/>
              </a:xfrm>
              <a:prstGeom prst="rect">
                <a:avLst/>
              </a:prstGeom>
              <a:blipFill rotWithShape="1">
                <a:blip r:embed="rId2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1450504" y="4427820"/>
                <a:ext cx="67322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GB" b="0" i="1" smtClean="0">
                              <a:latin typeface="Cambria Math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0504" y="4427820"/>
                <a:ext cx="673224" cy="369332"/>
              </a:xfrm>
              <a:prstGeom prst="rect">
                <a:avLst/>
              </a:prstGeom>
              <a:blipFill rotWithShape="1">
                <a:blip r:embed="rId3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Straight Arrow Connector 32"/>
          <p:cNvCxnSpPr/>
          <p:nvPr/>
        </p:nvCxnSpPr>
        <p:spPr>
          <a:xfrm flipV="1">
            <a:off x="3203848" y="4005064"/>
            <a:ext cx="178431" cy="1008112"/>
          </a:xfrm>
          <a:prstGeom prst="straightConnector1">
            <a:avLst/>
          </a:prstGeom>
          <a:ln w="38100">
            <a:solidFill>
              <a:srgbClr val="0B4AFB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952550" y="3501008"/>
            <a:ext cx="1171178" cy="69848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3995936" y="4365104"/>
            <a:ext cx="144016" cy="216024"/>
          </a:xfrm>
          <a:prstGeom prst="straightConnector1">
            <a:avLst/>
          </a:prstGeom>
          <a:ln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H="1" flipV="1">
            <a:off x="4139952" y="4581128"/>
            <a:ext cx="144016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3562790" y="3751761"/>
            <a:ext cx="463879" cy="6546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1224865" y="3401479"/>
                <a:ext cx="45127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GB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4865" y="3401479"/>
                <a:ext cx="451277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3707904" y="3851756"/>
                <a:ext cx="45659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GB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7904" y="3851756"/>
                <a:ext cx="456599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4860032" y="2492896"/>
                <a:ext cx="2520280" cy="13495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4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sz="4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GB" sz="4000" b="0" i="1" smtClean="0">
                              <a:latin typeface="Cambria Math"/>
                            </a:rPr>
                            <m:t>𝑔𝑎𝑖𝑛</m:t>
                          </m:r>
                        </m:sub>
                      </m:sSub>
                      <m:r>
                        <a:rPr lang="en-GB" sz="4000" b="0" i="1" smtClean="0">
                          <a:latin typeface="Cambria Math"/>
                        </a:rPr>
                        <m:t>~</m:t>
                      </m:r>
                      <m:f>
                        <m:fPr>
                          <m:ctrlPr>
                            <a:rPr lang="en-GB" sz="40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4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4000" b="0" i="1" smtClean="0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GB" sz="4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sz="4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4000" b="0" i="1" smtClean="0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GB" sz="4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4000" dirty="0"/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32" y="2492896"/>
                <a:ext cx="2520280" cy="134953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5004048" y="4237459"/>
                <a:ext cx="3074454" cy="9669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sz="4000" i="1" smtClean="0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sz="4000" i="1" smtClean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sz="40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n-GB" sz="4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GB" sz="4000" i="1"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GB" sz="4000" i="1">
                                      <a:latin typeface="Cambria Math"/>
                                    </a:rPr>
                                    <m:t>2 </m:t>
                                  </m:r>
                                </m:sub>
                              </m:sSub>
                              <m:r>
                                <a:rPr lang="en-GB" sz="4000" b="0" i="1" smtClean="0">
                                  <a:latin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GB" sz="4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4000" i="1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sz="4000" i="1">
                                  <a:latin typeface="Cambria Math"/>
                                </a:rPr>
                                <m:t>𝑔𝑎𝑖𝑛</m:t>
                              </m:r>
                            </m:sub>
                          </m:sSub>
                          <m:r>
                            <a:rPr lang="en-GB" sz="4000" b="0" i="1" smtClean="0">
                              <a:latin typeface="Cambria Math"/>
                            </a:rPr>
                            <m:t>= ?</m:t>
                          </m:r>
                        </m:e>
                      </m:func>
                    </m:oMath>
                  </m:oMathPara>
                </a14:m>
                <a:endParaRPr lang="en-GB" sz="4000" dirty="0"/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4237459"/>
                <a:ext cx="3074454" cy="96693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8043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oderator profile</a:t>
            </a:r>
            <a:endParaRPr lang="en-GB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453610"/>
            <a:ext cx="4891642" cy="4797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7170" y="1772816"/>
            <a:ext cx="4203561" cy="31507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085340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Moderator pulse in energy vs velocity units</a:t>
            </a:r>
            <a:endParaRPr lang="en-GB" dirty="0"/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2132856"/>
            <a:ext cx="3600000" cy="2698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6" y="2060848"/>
            <a:ext cx="3600000" cy="2698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 rot="16200000">
            <a:off x="711560" y="3225377"/>
            <a:ext cx="889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Symbol" panose="05050102010706020507" pitchFamily="18" charset="2"/>
              </a:rPr>
              <a:t>e</a:t>
            </a:r>
            <a:r>
              <a:rPr lang="en-GB" dirty="0" smtClean="0"/>
              <a:t> (</a:t>
            </a:r>
            <a:r>
              <a:rPr lang="en-GB" dirty="0" err="1" smtClean="0"/>
              <a:t>mEv</a:t>
            </a:r>
            <a:r>
              <a:rPr lang="en-GB" dirty="0"/>
              <a:t>)</a:t>
            </a:r>
          </a:p>
        </p:txBody>
      </p:sp>
      <p:sp>
        <p:nvSpPr>
          <p:cNvPr id="5" name="TextBox 4"/>
          <p:cNvSpPr txBox="1"/>
          <p:nvPr/>
        </p:nvSpPr>
        <p:spPr>
          <a:xfrm rot="16200000">
            <a:off x="4710064" y="3063007"/>
            <a:ext cx="10827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(V m/sec)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2225763" y="4646580"/>
            <a:ext cx="13805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/1.3e</a:t>
            </a:r>
            <a:r>
              <a:rPr lang="en-GB" baseline="30000" dirty="0" smtClean="0"/>
              <a:t>-5</a:t>
            </a:r>
            <a:r>
              <a:rPr lang="en-GB" dirty="0" smtClean="0"/>
              <a:t> (sec)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6516216" y="4715852"/>
            <a:ext cx="13805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/1.3e</a:t>
            </a:r>
            <a:r>
              <a:rPr lang="en-GB" baseline="30000" dirty="0" smtClean="0"/>
              <a:t>-5</a:t>
            </a:r>
            <a:r>
              <a:rPr lang="en-GB" dirty="0" smtClean="0"/>
              <a:t> (sec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6311888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915</TotalTime>
  <Words>410</Words>
  <Application>Microsoft Office PowerPoint</Application>
  <PresentationFormat>On-screen Show (4:3)</PresentationFormat>
  <Paragraphs>102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Office Theme</vt:lpstr>
      <vt:lpstr>Equation</vt:lpstr>
      <vt:lpstr>Data processing and Instrument resolution function: beyond  FWHM (full width at half-max) approximation</vt:lpstr>
      <vt:lpstr>Inverting Convolution: </vt:lpstr>
      <vt:lpstr>Reality check:</vt:lpstr>
      <vt:lpstr>PowerPoint Presentation</vt:lpstr>
      <vt:lpstr>Different optimization: minimize pulse time spread. (different chopper)</vt:lpstr>
      <vt:lpstr>Different optimization: minimize energy spread (time focusing monochromator, different moderator?) </vt:lpstr>
      <vt:lpstr>Time focusing monochromator: No problem with resolution and convenient for small samples?</vt:lpstr>
      <vt:lpstr>Moderator profile</vt:lpstr>
      <vt:lpstr>Moderator pulse in energy vs velocity units</vt:lpstr>
      <vt:lpstr>Moderator profile and chopper cuts shapes</vt:lpstr>
      <vt:lpstr>Moderator profile and chopper cuts shapes (better phasing)</vt:lpstr>
      <vt:lpstr>Time velocity distributions</vt:lpstr>
      <vt:lpstr>Move pulse from chopper to sample (calculated by propagate_pulse)</vt:lpstr>
      <vt:lpstr>Time-velocity distribution after inelastic scattering</vt:lpstr>
      <vt:lpstr>2D time-velocity profile:</vt:lpstr>
      <vt:lpstr>Velocity profile changes from sample to detector</vt:lpstr>
      <vt:lpstr>Velocity distribution and its recovery using standard data reduction</vt:lpstr>
      <vt:lpstr>Work in progress:</vt:lpstr>
      <vt:lpstr>PowerPoint Presentation</vt:lpstr>
    </vt:vector>
  </TitlesOfParts>
  <Company>STF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uts, Alex (STFC,RAL,ISIS)</dc:creator>
  <cp:lastModifiedBy>Buts, Alex (STFC,RAL,ISIS)</cp:lastModifiedBy>
  <cp:revision>117</cp:revision>
  <dcterms:created xsi:type="dcterms:W3CDTF">2017-01-23T09:47:10Z</dcterms:created>
  <dcterms:modified xsi:type="dcterms:W3CDTF">2018-01-11T23:11:56Z</dcterms:modified>
</cp:coreProperties>
</file>